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8D6789" w14:textId="77777777" w:rsidR="00DC33B1" w:rsidRDefault="00DC33B1" w:rsidP="00FC672C">
      <w:pPr>
        <w:bidi w:val="0"/>
        <w:jc w:val="lowKashida"/>
        <w:sectPr w:rsidR="00DC33B1" w:rsidSect="00750AAF">
          <w:pgSz w:w="12240" w:h="15840"/>
          <w:pgMar w:top="1440" w:right="1440" w:bottom="1440" w:left="1440" w:header="720" w:footer="720" w:gutter="0"/>
          <w:cols w:space="720"/>
          <w:docGrid w:linePitch="360"/>
        </w:sectPr>
      </w:pPr>
      <w:bookmarkStart w:id="0" w:name="_Toc101814666"/>
      <w:bookmarkStart w:id="1" w:name="_Toc101814792"/>
    </w:p>
    <w:p w14:paraId="3D98E88B" w14:textId="77777777" w:rsidR="00DC33B1" w:rsidRDefault="00DC33B1" w:rsidP="00FC672C">
      <w:pPr>
        <w:bidi w:val="0"/>
        <w:jc w:val="lowKashida"/>
        <w:sectPr w:rsidR="00DC33B1" w:rsidSect="0068482B">
          <w:headerReference w:type="default" r:id="rId8"/>
          <w:footerReference w:type="even" r:id="rId9"/>
          <w:pgSz w:w="11906" w:h="16838"/>
          <w:pgMar w:top="1440" w:right="1106" w:bottom="1440" w:left="1797" w:header="992" w:footer="1111" w:gutter="0"/>
          <w:cols w:space="708"/>
          <w:bidi/>
          <w:rtlGutter/>
          <w:docGrid w:linePitch="360"/>
        </w:sectPr>
      </w:pPr>
      <w:subDoc r:id="rId10"/>
    </w:p>
    <w:p w14:paraId="142126F5" w14:textId="77777777" w:rsidR="00DC33B1" w:rsidRDefault="00DC33B1" w:rsidP="00DC33B1">
      <w:pPr>
        <w:pStyle w:val="Heading1"/>
        <w:numPr>
          <w:ilvl w:val="0"/>
          <w:numId w:val="3"/>
        </w:numPr>
        <w:bidi w:val="0"/>
        <w:spacing w:line="360" w:lineRule="auto"/>
        <w:ind w:left="450" w:hanging="384"/>
        <w:jc w:val="center"/>
      </w:pPr>
      <w:subDoc r:id="rId11"/>
      <w:r>
        <w:br w:type="page"/>
      </w:r>
      <w:bookmarkStart w:id="2" w:name="_Toc107375066"/>
      <w:r>
        <w:t>Appendix B</w:t>
      </w:r>
      <w:bookmarkEnd w:id="0"/>
      <w:bookmarkEnd w:id="1"/>
      <w:bookmarkEnd w:id="2"/>
    </w:p>
    <w:p w14:paraId="56E052B4" w14:textId="77777777" w:rsidR="00DC33B1" w:rsidRPr="002F5A9D" w:rsidRDefault="00DC33B1" w:rsidP="00FC672C">
      <w:pPr>
        <w:bidi w:val="0"/>
        <w:jc w:val="lowKashida"/>
      </w:pPr>
      <w:r w:rsidRPr="002F5A9D">
        <w:t xml:space="preserve">BACKWARD/FORWARD SWEEP (BFS) ALGORITHM </w:t>
      </w:r>
    </w:p>
    <w:p w14:paraId="76D1AB17" w14:textId="77777777" w:rsidR="00DC33B1" w:rsidRPr="002F5A9D" w:rsidRDefault="00DC33B1" w:rsidP="00FC672C">
      <w:pPr>
        <w:bidi w:val="0"/>
        <w:jc w:val="lowKashida"/>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649D7A2E" w14:textId="77777777" w:rsidR="00DC33B1" w:rsidRPr="002F5A9D" w:rsidRDefault="00DC33B1" w:rsidP="00FC672C">
      <w:pPr>
        <w:bidi w:val="0"/>
        <w:jc w:val="lowKashida"/>
      </w:pPr>
      <w:r w:rsidRPr="002F5A9D">
        <w:t>The BFS algorithm can be applied to find the load flow results using the following steps:</w:t>
      </w:r>
    </w:p>
    <w:p w14:paraId="0865150D" w14:textId="77777777" w:rsidR="00DC33B1" w:rsidRPr="002F5A9D" w:rsidRDefault="00DC33B1" w:rsidP="00FC672C">
      <w:pPr>
        <w:bidi w:val="0"/>
        <w:jc w:val="lowKashida"/>
      </w:pPr>
      <w:r w:rsidRPr="002F5A9D">
        <w:rPr>
          <w:u w:val="single"/>
        </w:rPr>
        <w:t>Step 1</w:t>
      </w:r>
      <w:r w:rsidRPr="002F5A9D">
        <w:t xml:space="preserve">: Initialization </w:t>
      </w:r>
    </w:p>
    <w:p w14:paraId="28E53B23" w14:textId="77777777" w:rsidR="00DC33B1" w:rsidRPr="002F5A9D" w:rsidRDefault="00DC33B1" w:rsidP="00FC672C">
      <w:pPr>
        <w:bidi w:val="0"/>
        <w:jc w:val="lowKashida"/>
      </w:pPr>
      <w:r w:rsidRPr="002F5A9D">
        <w:t>Insert the following:</w:t>
      </w:r>
    </w:p>
    <w:p w14:paraId="7D1A7604" w14:textId="77777777" w:rsidR="00DC33B1" w:rsidRPr="002F5A9D" w:rsidRDefault="00DC33B1" w:rsidP="00DC33B1">
      <w:pPr>
        <w:pStyle w:val="ListParagraph"/>
        <w:numPr>
          <w:ilvl w:val="0"/>
          <w:numId w:val="1"/>
        </w:numPr>
        <w:bidi w:val="0"/>
        <w:jc w:val="lowKashida"/>
      </w:pPr>
      <w:r w:rsidRPr="002F5A9D">
        <w:t>The distribution system line and load data.</w:t>
      </w:r>
    </w:p>
    <w:p w14:paraId="7B2E8284" w14:textId="77777777" w:rsidR="00DC33B1" w:rsidRPr="002F5A9D" w:rsidRDefault="00DC33B1" w:rsidP="00DC33B1">
      <w:pPr>
        <w:pStyle w:val="ListParagraph"/>
        <w:numPr>
          <w:ilvl w:val="0"/>
          <w:numId w:val="1"/>
        </w:numPr>
        <w:bidi w:val="0"/>
        <w:jc w:val="lowKashida"/>
      </w:pPr>
      <w:r w:rsidRPr="002F5A9D">
        <w:t>The base power and base voltage.</w:t>
      </w:r>
    </w:p>
    <w:p w14:paraId="425206F3" w14:textId="77777777" w:rsidR="00DC33B1" w:rsidRPr="002F5A9D" w:rsidRDefault="00DC33B1" w:rsidP="00DC33B1">
      <w:pPr>
        <w:pStyle w:val="ListParagraph"/>
        <w:numPr>
          <w:ilvl w:val="0"/>
          <w:numId w:val="1"/>
        </w:numPr>
        <w:bidi w:val="0"/>
        <w:jc w:val="lowKashida"/>
      </w:pPr>
      <w:r w:rsidRPr="002F5A9D">
        <w:t>Calculate the base impedance.</w:t>
      </w:r>
    </w:p>
    <w:p w14:paraId="5FE18200" w14:textId="77777777" w:rsidR="00DC33B1" w:rsidRPr="002F5A9D" w:rsidRDefault="00DC33B1" w:rsidP="00DC33B1">
      <w:pPr>
        <w:pStyle w:val="ListParagraph"/>
        <w:numPr>
          <w:ilvl w:val="0"/>
          <w:numId w:val="1"/>
        </w:numPr>
        <w:bidi w:val="0"/>
        <w:jc w:val="lowKashida"/>
      </w:pPr>
      <w:r w:rsidRPr="002F5A9D">
        <w:t>Calculate the per unit values of line and load data.</w:t>
      </w:r>
    </w:p>
    <w:p w14:paraId="69451F27" w14:textId="77777777" w:rsidR="00DC33B1" w:rsidRPr="002F5A9D" w:rsidRDefault="00DC33B1" w:rsidP="00DC33B1">
      <w:pPr>
        <w:pStyle w:val="ListParagraph"/>
        <w:numPr>
          <w:ilvl w:val="0"/>
          <w:numId w:val="1"/>
        </w:numPr>
        <w:bidi w:val="0"/>
        <w:jc w:val="lowKashida"/>
      </w:pPr>
      <w:r w:rsidRPr="002F5A9D">
        <w:t>Take the voltage for all buses flat voltage (1 p.u.).</w:t>
      </w:r>
    </w:p>
    <w:p w14:paraId="1BC8FD40" w14:textId="77777777" w:rsidR="00DC33B1" w:rsidRPr="002F5A9D" w:rsidRDefault="00DC33B1" w:rsidP="00DC33B1">
      <w:pPr>
        <w:pStyle w:val="ListParagraph"/>
        <w:numPr>
          <w:ilvl w:val="0"/>
          <w:numId w:val="1"/>
        </w:numPr>
        <w:bidi w:val="0"/>
        <w:jc w:val="lowKashida"/>
      </w:pPr>
      <w:r w:rsidRPr="002F5A9D">
        <w:t>Set convergence tolerance Є=0.0001 and ΔV</w:t>
      </w:r>
      <w:r w:rsidRPr="00815771">
        <w:rPr>
          <w:vertAlign w:val="subscript"/>
        </w:rPr>
        <w:t>ma</w:t>
      </w:r>
      <w:r w:rsidRPr="00815771">
        <w:rPr>
          <w:i/>
          <w:iCs/>
          <w:vertAlign w:val="subscript"/>
        </w:rPr>
        <w:t>x</w:t>
      </w:r>
      <w:r w:rsidRPr="002F5A9D">
        <w:t xml:space="preserve"> = 0.</w:t>
      </w:r>
    </w:p>
    <w:p w14:paraId="08A8512D" w14:textId="77777777" w:rsidR="00DC33B1" w:rsidRPr="002F5A9D" w:rsidRDefault="00DC33B1" w:rsidP="00FC672C">
      <w:pPr>
        <w:bidi w:val="0"/>
        <w:jc w:val="lowKashida"/>
      </w:pPr>
    </w:p>
    <w:p w14:paraId="3C3EE56B" w14:textId="77777777" w:rsidR="00DC33B1" w:rsidRPr="002F5A9D" w:rsidRDefault="00DC33B1" w:rsidP="00FC672C">
      <w:pPr>
        <w:bidi w:val="0"/>
        <w:jc w:val="lowKashida"/>
      </w:pPr>
    </w:p>
    <w:p w14:paraId="53F40AF1" w14:textId="77777777" w:rsidR="00DC33B1" w:rsidRPr="002F5A9D" w:rsidRDefault="00DC33B1" w:rsidP="00FC672C">
      <w:pPr>
        <w:bidi w:val="0"/>
        <w:jc w:val="lowKashida"/>
      </w:pPr>
      <w:r w:rsidRPr="002F5A9D">
        <w:rPr>
          <w:u w:val="single"/>
        </w:rPr>
        <w:t>Step 2</w:t>
      </w:r>
      <w:r w:rsidRPr="002F5A9D">
        <w:t>: Radial distribution system numbering scheme</w:t>
      </w:r>
    </w:p>
    <w:p w14:paraId="5454ADEB" w14:textId="77777777" w:rsidR="00DC33B1" w:rsidRPr="002F5A9D" w:rsidRDefault="00DC33B1" w:rsidP="00FC672C">
      <w:pPr>
        <w:bidi w:val="0"/>
        <w:jc w:val="lowKashida"/>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4FA0FF90" w14:textId="77777777" w:rsidR="00DC33B1" w:rsidRPr="002F5A9D" w:rsidRDefault="00DC33B1" w:rsidP="00FC672C">
      <w:pPr>
        <w:bidi w:val="0"/>
        <w:jc w:val="lowKashida"/>
      </w:pPr>
      <w:r w:rsidRPr="00EA2EE8">
        <w:fldChar w:fldCharType="begin"/>
      </w:r>
      <w:r w:rsidRPr="00EA2EE8">
        <w:instrText xml:space="preserve"> QUOTE </w:instrText>
      </w:r>
      <w:r>
        <w:rPr>
          <w:position w:val="-6"/>
        </w:rPr>
        <w:pict w14:anchorId="7767DB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6"/>
        </w:rPr>
        <w:pict w14:anchorId="66679E43">
          <v:shape id="_x0000_i1037" type="#_x0000_t75" style="width:100.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6E79266E" w14:textId="77777777" w:rsidR="00DC33B1" w:rsidRPr="002F5A9D" w:rsidRDefault="00DC33B1" w:rsidP="00FC672C">
      <w:pPr>
        <w:bidi w:val="0"/>
        <w:jc w:val="lowKashida"/>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38C4321D" w14:textId="77777777" w:rsidR="00DC33B1" w:rsidRPr="002F5A9D" w:rsidRDefault="00DC33B1" w:rsidP="00FC672C">
      <w:pPr>
        <w:bidi w:val="0"/>
        <w:jc w:val="lowKashida"/>
      </w:pPr>
      <w:r w:rsidRPr="00EA2EE8">
        <w:fldChar w:fldCharType="begin"/>
      </w:r>
      <w:r w:rsidRPr="00EA2EE8">
        <w:instrText xml:space="preserve"> QUOTE </w:instrText>
      </w:r>
      <w:r>
        <w:rPr>
          <w:position w:val="-23"/>
        </w:rPr>
        <w:pict w14:anchorId="302F4E14">
          <v:shape id="_x0000_i1038" type="#_x0000_t75" style="width:97.85pt;height:2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instrText xml:space="preserve"> </w:instrText>
      </w:r>
      <w:r w:rsidRPr="00EA2EE8">
        <w:fldChar w:fldCharType="separate"/>
      </w:r>
      <w:r>
        <w:rPr>
          <w:position w:val="-23"/>
        </w:rPr>
        <w:pict w14:anchorId="21D311A9">
          <v:shape id="_x0000_i1039" type="#_x0000_t75" style="width:97.85pt;height:2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59C34898" w14:textId="77777777" w:rsidR="00DC33B1" w:rsidRPr="002F5A9D" w:rsidRDefault="00DC33B1" w:rsidP="00FC672C">
      <w:pPr>
        <w:bidi w:val="0"/>
        <w:jc w:val="lowKashida"/>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33C4C2B1" w14:textId="77777777" w:rsidR="00DC33B1" w:rsidRPr="002F5A9D" w:rsidRDefault="00DC33B1" w:rsidP="00FC672C">
      <w:pPr>
        <w:bidi w:val="0"/>
        <w:jc w:val="lowKashida"/>
      </w:pPr>
      <w:r w:rsidRPr="002F5A9D">
        <w:t>Now, the radial distribution system numbering scheme should be applied on the distribution system to give a number to each section in the system.</w:t>
      </w:r>
    </w:p>
    <w:p w14:paraId="1E6DC11E" w14:textId="77777777" w:rsidR="00DC33B1" w:rsidRPr="002F5A9D" w:rsidRDefault="00DC33B1" w:rsidP="00FC672C">
      <w:pPr>
        <w:bidi w:val="0"/>
        <w:jc w:val="lowKashida"/>
      </w:pPr>
      <w:r w:rsidRPr="002F5A9D">
        <w:rPr>
          <w:u w:val="single"/>
        </w:rPr>
        <w:t>Step 3</w:t>
      </w:r>
      <w:r w:rsidRPr="002F5A9D">
        <w:t>: Nodal current calculation</w:t>
      </w:r>
    </w:p>
    <w:p w14:paraId="739653F1" w14:textId="77777777" w:rsidR="00DC33B1" w:rsidRPr="002F5A9D" w:rsidRDefault="00DC33B1" w:rsidP="00FC672C">
      <w:pPr>
        <w:bidi w:val="0"/>
        <w:jc w:val="lowKashida"/>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691F3FA8" w14:textId="77777777" w:rsidR="00DC33B1" w:rsidRPr="002F5A9D" w:rsidRDefault="00DC33B1" w:rsidP="00FC672C">
      <w:pPr>
        <w:bidi w:val="0"/>
        <w:jc w:val="lowKashida"/>
      </w:pPr>
      <w:r w:rsidRPr="00143D15">
        <w:fldChar w:fldCharType="begin"/>
      </w:r>
      <w:r w:rsidRPr="00143D15">
        <w:instrText xml:space="preserve"> QUOTE </w:instrText>
      </w:r>
      <w:r>
        <w:rPr>
          <w:position w:val="-16"/>
        </w:rPr>
        <w:pict w14:anchorId="3959434E">
          <v:shape id="_x0000_i1040" type="#_x0000_t75" style="width:159.7pt;height:25.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instrText xml:space="preserve"> </w:instrText>
      </w:r>
      <w:r w:rsidRPr="00143D15">
        <w:fldChar w:fldCharType="separate"/>
      </w:r>
      <w:r>
        <w:rPr>
          <w:position w:val="-16"/>
        </w:rPr>
        <w:pict w14:anchorId="3077E90B">
          <v:shape id="_x0000_i1041" type="#_x0000_t75" style="width:159.7pt;height:25.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6ED9FAA7" w14:textId="77777777" w:rsidR="00DC33B1" w:rsidRPr="002F5A9D" w:rsidRDefault="00DC33B1" w:rsidP="00FC672C">
      <w:pPr>
        <w:bidi w:val="0"/>
        <w:jc w:val="lowKashida"/>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3B71C4B7" w14:textId="77777777" w:rsidR="00DC33B1" w:rsidRPr="002F5A9D" w:rsidRDefault="00DC33B1" w:rsidP="00FC672C">
      <w:pPr>
        <w:bidi w:val="0"/>
        <w:jc w:val="lowKashida"/>
      </w:pPr>
      <w:r w:rsidRPr="002F5A9D">
        <w:rPr>
          <w:u w:val="single"/>
        </w:rPr>
        <w:t>Step 4</w:t>
      </w:r>
      <w:r w:rsidRPr="002F5A9D">
        <w:t>: Backward sweep</w:t>
      </w:r>
    </w:p>
    <w:p w14:paraId="169477A0" w14:textId="77777777" w:rsidR="00DC33B1" w:rsidRPr="002F5A9D" w:rsidRDefault="00DC33B1" w:rsidP="00FC672C">
      <w:pPr>
        <w:bidi w:val="0"/>
        <w:jc w:val="lowKashida"/>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58BDF21E" w14:textId="77777777" w:rsidR="00DC33B1" w:rsidRPr="002F5A9D" w:rsidRDefault="00DC33B1" w:rsidP="00FC672C">
      <w:pPr>
        <w:bidi w:val="0"/>
        <w:jc w:val="lowKashida"/>
      </w:pPr>
      <w:r w:rsidRPr="002F5A9D">
        <w:rPr>
          <w:position w:val="-32"/>
        </w:rPr>
        <w:object w:dxaOrig="2400" w:dyaOrig="800" w14:anchorId="03341F72">
          <v:shape id="_x0000_i1042" type="#_x0000_t75" style="width:136.15pt;height:46.15pt" o:ole="">
            <v:imagedata r:id="rId15" o:title=""/>
          </v:shape>
          <o:OLEObject Type="Embed" ProgID="Equation.DSMT4" ShapeID="_x0000_i1042" DrawAspect="Content" ObjectID="_1717987976" r:id="rId16"/>
        </w:object>
      </w:r>
      <w:r w:rsidRPr="002F5A9D">
        <w:tab/>
      </w:r>
      <w:r w:rsidRPr="002F5A9D">
        <w:tab/>
      </w:r>
      <w:r w:rsidRPr="002F5A9D">
        <w:tab/>
      </w:r>
      <w:r w:rsidRPr="002F5A9D">
        <w:tab/>
      </w:r>
      <w:r w:rsidRPr="002F5A9D">
        <w:tab/>
      </w:r>
      <w:r w:rsidRPr="002F5A9D">
        <w:tab/>
      </w:r>
      <w:r w:rsidRPr="002F5A9D">
        <w:tab/>
        <w:t xml:space="preserve">     (B.4)</w:t>
      </w:r>
    </w:p>
    <w:p w14:paraId="09FE3D32" w14:textId="77777777" w:rsidR="00DC33B1" w:rsidRPr="002F5A9D" w:rsidRDefault="00DC33B1" w:rsidP="00FC672C">
      <w:pPr>
        <w:bidi w:val="0"/>
        <w:jc w:val="lowKashida"/>
      </w:pPr>
      <w:r w:rsidRPr="002F5A9D">
        <w:object w:dxaOrig="2580" w:dyaOrig="460" w14:anchorId="01A700BB">
          <v:shape id="_x0000_i1043" type="#_x0000_t75" style="width:133.85pt;height:25.85pt" o:ole="">
            <v:imagedata r:id="rId17" o:title=""/>
          </v:shape>
          <o:OLEObject Type="Embed" ProgID="Equation.DSMT4" ShapeID="_x0000_i1043" DrawAspect="Content" ObjectID="_1717987977" r:id="rId18"/>
        </w:object>
      </w:r>
      <w:r w:rsidRPr="002F5A9D">
        <w:tab/>
      </w:r>
      <w:r w:rsidRPr="002F5A9D">
        <w:tab/>
      </w:r>
      <w:r w:rsidRPr="002F5A9D">
        <w:tab/>
      </w:r>
      <w:r w:rsidRPr="002F5A9D">
        <w:tab/>
      </w:r>
      <w:r w:rsidRPr="002F5A9D">
        <w:tab/>
      </w:r>
      <w:r w:rsidRPr="002F5A9D">
        <w:tab/>
      </w:r>
      <w:r w:rsidRPr="002F5A9D">
        <w:tab/>
        <w:t xml:space="preserve">     (B.5)</w:t>
      </w:r>
    </w:p>
    <w:p w14:paraId="797E67E6" w14:textId="77777777" w:rsidR="00DC33B1" w:rsidRPr="002F5A9D" w:rsidRDefault="00DC33B1" w:rsidP="00FC672C">
      <w:pPr>
        <w:bidi w:val="0"/>
        <w:jc w:val="lowKashida"/>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0164E05D" w14:textId="77777777" w:rsidR="00DC33B1" w:rsidRPr="002F5A9D" w:rsidRDefault="00DC33B1" w:rsidP="00FC672C">
      <w:pPr>
        <w:bidi w:val="0"/>
        <w:jc w:val="lowKashida"/>
      </w:pPr>
      <w:r w:rsidRPr="002F5A9D">
        <w:rPr>
          <w:u w:val="single"/>
        </w:rPr>
        <w:t>Step 5</w:t>
      </w:r>
      <w:r w:rsidRPr="002F5A9D">
        <w:t>: Forward sweep</w:t>
      </w:r>
    </w:p>
    <w:p w14:paraId="1600025D" w14:textId="77777777" w:rsidR="00DC33B1" w:rsidRPr="002F5A9D" w:rsidRDefault="00DC33B1" w:rsidP="00FC672C">
      <w:pPr>
        <w:bidi w:val="0"/>
        <w:jc w:val="lowKashida"/>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19677491" w14:textId="77777777" w:rsidR="00DC33B1" w:rsidRPr="002F5A9D" w:rsidRDefault="00DC33B1" w:rsidP="00FC672C">
      <w:pPr>
        <w:bidi w:val="0"/>
        <w:jc w:val="lowKashida"/>
      </w:pPr>
      <w:r w:rsidRPr="002F5A9D">
        <w:rPr>
          <w:position w:val="-14"/>
        </w:rPr>
        <w:object w:dxaOrig="2079" w:dyaOrig="380" w14:anchorId="7ED3AEC5">
          <v:shape id="_x0000_i1044" type="#_x0000_t75" style="width:106.15pt;height:22.15pt" o:ole="">
            <v:imagedata r:id="rId19" o:title=""/>
          </v:shape>
          <o:OLEObject Type="Embed" ProgID="Equation.DSMT4" ShapeID="_x0000_i1044" DrawAspect="Content" ObjectID="_1717987978" r:id="rId20"/>
        </w:object>
      </w:r>
      <w:r w:rsidRPr="002F5A9D">
        <w:tab/>
      </w:r>
      <w:r w:rsidRPr="002F5A9D">
        <w:tab/>
      </w:r>
      <w:r w:rsidRPr="002F5A9D">
        <w:tab/>
      </w:r>
      <w:r w:rsidRPr="002F5A9D">
        <w:tab/>
      </w:r>
      <w:r w:rsidRPr="002F5A9D">
        <w:tab/>
      </w:r>
      <w:r w:rsidRPr="002F5A9D">
        <w:tab/>
      </w:r>
      <w:r w:rsidRPr="002F5A9D">
        <w:tab/>
      </w:r>
      <w:r w:rsidRPr="002F5A9D">
        <w:tab/>
        <w:t xml:space="preserve">     (B.6)</w:t>
      </w:r>
    </w:p>
    <w:p w14:paraId="30EFA84B" w14:textId="77777777" w:rsidR="00DC33B1" w:rsidRPr="002F5A9D" w:rsidRDefault="00DC33B1" w:rsidP="00FC672C">
      <w:pPr>
        <w:bidi w:val="0"/>
        <w:jc w:val="lowKashida"/>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75181D9F" w14:textId="77777777" w:rsidR="00DC33B1" w:rsidRPr="002F5A9D" w:rsidRDefault="00DC33B1" w:rsidP="00FC672C">
      <w:pPr>
        <w:bidi w:val="0"/>
        <w:jc w:val="lowKashida"/>
      </w:pPr>
      <w:r w:rsidRPr="002F5A9D">
        <w:rPr>
          <w:u w:val="single"/>
        </w:rPr>
        <w:t>Step 6</w:t>
      </w:r>
      <w:r w:rsidRPr="002F5A9D">
        <w:t>: Check the voltage mismatches</w:t>
      </w:r>
    </w:p>
    <w:p w14:paraId="39355330" w14:textId="77777777" w:rsidR="00DC33B1" w:rsidRPr="002F5A9D" w:rsidRDefault="00DC33B1" w:rsidP="00FC672C">
      <w:pPr>
        <w:bidi w:val="0"/>
        <w:jc w:val="lowKashida"/>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4DC52264" w14:textId="77777777" w:rsidR="00DC33B1" w:rsidRPr="002F5A9D" w:rsidRDefault="00DC33B1" w:rsidP="00FC672C">
      <w:pPr>
        <w:bidi w:val="0"/>
        <w:jc w:val="lowKashida"/>
      </w:pPr>
      <w:r w:rsidRPr="002F5A9D">
        <w:rPr>
          <w:position w:val="-18"/>
        </w:rPr>
        <w:object w:dxaOrig="2220" w:dyaOrig="460" w14:anchorId="19E4AC2E">
          <v:shape id="_x0000_i1045" type="#_x0000_t75" style="width:114pt;height:25.85pt" o:ole="">
            <v:imagedata r:id="rId21" o:title=""/>
          </v:shape>
          <o:OLEObject Type="Embed" ProgID="Equation.DSMT4" ShapeID="_x0000_i1045" DrawAspect="Content" ObjectID="_1717987979" r:id="rId22"/>
        </w:object>
      </w:r>
      <w:r w:rsidRPr="002F5A9D">
        <w:tab/>
      </w:r>
      <w:r w:rsidRPr="002F5A9D">
        <w:tab/>
      </w:r>
      <w:r w:rsidRPr="002F5A9D">
        <w:tab/>
      </w:r>
      <w:r w:rsidRPr="002F5A9D">
        <w:tab/>
      </w:r>
      <w:r w:rsidRPr="002F5A9D">
        <w:tab/>
      </w:r>
      <w:r w:rsidRPr="002F5A9D">
        <w:tab/>
      </w:r>
      <w:r w:rsidRPr="002F5A9D">
        <w:tab/>
      </w:r>
      <w:r w:rsidRPr="002F5A9D">
        <w:tab/>
        <w:t xml:space="preserve">     (B.7)</w:t>
      </w:r>
    </w:p>
    <w:p w14:paraId="1EC53AE2" w14:textId="77777777" w:rsidR="00DC33B1" w:rsidRPr="002F5A9D" w:rsidRDefault="00DC33B1" w:rsidP="00FC672C">
      <w:pPr>
        <w:bidi w:val="0"/>
        <w:jc w:val="lowKashida"/>
      </w:pPr>
      <w:r w:rsidRPr="002F5A9D">
        <w:t>After calculating the voltage mismatches, check the convergence of the voltage as:</w:t>
      </w:r>
    </w:p>
    <w:p w14:paraId="0F70C0CD" w14:textId="77777777" w:rsidR="00DC33B1" w:rsidRPr="002F5A9D" w:rsidRDefault="00DC33B1" w:rsidP="00DC33B1">
      <w:pPr>
        <w:pStyle w:val="ListParagraph"/>
        <w:numPr>
          <w:ilvl w:val="0"/>
          <w:numId w:val="2"/>
        </w:numPr>
        <w:bidi w:val="0"/>
        <w:jc w:val="lowKashida"/>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73A143FF" w14:textId="77777777" w:rsidR="00DC33B1" w:rsidRPr="002F5A9D" w:rsidRDefault="00DC33B1" w:rsidP="00DC33B1">
      <w:pPr>
        <w:pStyle w:val="ListParagraph"/>
        <w:numPr>
          <w:ilvl w:val="0"/>
          <w:numId w:val="2"/>
        </w:numPr>
        <w:bidi w:val="0"/>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0CBA9170" w14:textId="77777777" w:rsidR="00DC33B1" w:rsidRPr="002F5A9D" w:rsidRDefault="00DC33B1" w:rsidP="00FC672C">
      <w:pPr>
        <w:bidi w:val="0"/>
        <w:jc w:val="lowKashida"/>
      </w:pPr>
      <w:r w:rsidRPr="002F5A9D">
        <w:rPr>
          <w:u w:val="single"/>
        </w:rPr>
        <w:t>Step 7</w:t>
      </w:r>
      <w:r w:rsidRPr="002F5A9D">
        <w:t>: Check stopping criterion</w:t>
      </w:r>
    </w:p>
    <w:p w14:paraId="6C6A3CA4" w14:textId="77777777" w:rsidR="00DC33B1" w:rsidRPr="002F5A9D" w:rsidRDefault="00DC33B1" w:rsidP="00FC672C">
      <w:pPr>
        <w:bidi w:val="0"/>
        <w:jc w:val="lowKashida"/>
      </w:pPr>
      <w:r w:rsidRPr="002F5A9D">
        <w:t>The program will be terminated when the maximum iteration is reached or the convergence from the voltage mismatches is verified.</w:t>
      </w:r>
    </w:p>
    <w:p w14:paraId="42A5604E" w14:textId="77777777" w:rsidR="00DC33B1" w:rsidRPr="002F5A9D" w:rsidRDefault="00DC33B1" w:rsidP="00FC672C">
      <w:pPr>
        <w:bidi w:val="0"/>
        <w:jc w:val="lowKashida"/>
      </w:pPr>
      <w:r w:rsidRPr="002F5A9D">
        <w:rPr>
          <w:u w:val="single"/>
        </w:rPr>
        <w:t>Step 8</w:t>
      </w:r>
      <w:r w:rsidRPr="002F5A9D">
        <w:t>: Power loss calculation</w:t>
      </w:r>
    </w:p>
    <w:p w14:paraId="5D6C6C92" w14:textId="77777777" w:rsidR="00DC33B1" w:rsidRPr="002F5A9D" w:rsidRDefault="00DC33B1" w:rsidP="00FC672C">
      <w:pPr>
        <w:bidi w:val="0"/>
        <w:jc w:val="lowKashida"/>
      </w:pPr>
      <w:r w:rsidRPr="002F5A9D">
        <w:t xml:space="preserve">After computing the node voltages and branch currents using the BFS algorithm, the total active and reactive power losses in the distribution system are calculated from Equations (4.3) and (4.4).   </w:t>
      </w:r>
    </w:p>
    <w:p w14:paraId="238E0DE2" w14:textId="77777777" w:rsidR="00DC33B1" w:rsidRPr="002F5A9D" w:rsidRDefault="00DC33B1" w:rsidP="00FC672C">
      <w:pPr>
        <w:bidi w:val="0"/>
        <w:jc w:val="lowKashida"/>
      </w:pPr>
      <w:r w:rsidRPr="002F5A9D">
        <w:t>The steps of the BFS algorithm to find the radial distribution system load flow are shown in Fig. B.1.</w:t>
      </w:r>
    </w:p>
    <w:p w14:paraId="1BB75FB6" w14:textId="77777777" w:rsidR="00DC33B1" w:rsidRDefault="00DC33B1" w:rsidP="000C1EEA">
      <w:pPr>
        <w:jc w:val="center"/>
      </w:pPr>
    </w:p>
    <w:p w14:paraId="64DF7CF7" w14:textId="0E335022" w:rsidR="00DC33B1" w:rsidRPr="00E41322" w:rsidRDefault="002E357F" w:rsidP="000C1EEA">
      <w:pPr>
        <w:bidi w:val="0"/>
        <w:rPr>
          <w:sz w:val="28"/>
          <w:szCs w:val="28"/>
        </w:rPr>
      </w:pPr>
      <w:r w:rsidRPr="000164C9">
        <w:rPr>
          <w:noProof/>
        </w:rPr>
        <w:pict w14:anchorId="05A4613F">
          <v:shape id="Picture 68" o:spid="_x0000_i1046" type="#_x0000_t75" style="width:364.6pt;height:494.3pt;visibility:visible;mso-wrap-style:square">
            <v:imagedata r:id="rId23" o:title="" cropleft="12435f"/>
          </v:shape>
        </w:pict>
      </w:r>
    </w:p>
    <w:p w14:paraId="6CCA043E" w14:textId="77777777" w:rsidR="00DC33B1" w:rsidRPr="002F5A9D" w:rsidRDefault="00DC33B1" w:rsidP="00FC672C">
      <w:pPr>
        <w:bidi w:val="0"/>
        <w:jc w:val="lowKashida"/>
      </w:pPr>
      <w:r w:rsidRPr="002F5A9D">
        <w:t>Fig. B.1 Flow chart of backward/forward sweep load flow</w:t>
      </w:r>
    </w:p>
    <w:p w14:paraId="1D11A9AC" w14:textId="77777777" w:rsidR="00DC33B1" w:rsidRPr="002F5A9D" w:rsidRDefault="00DC33B1" w:rsidP="00FC672C">
      <w:pPr>
        <w:bidi w:val="0"/>
        <w:jc w:val="lowKashida"/>
      </w:pPr>
    </w:p>
    <w:p w14:paraId="49A6FBBB" w14:textId="77777777" w:rsidR="00DC33B1" w:rsidRDefault="00DC33B1" w:rsidP="00FC672C">
      <w:pPr>
        <w:bidi w:val="0"/>
        <w:jc w:val="lowKashida"/>
        <w:sectPr w:rsidR="00DC33B1" w:rsidSect="00BF3C62">
          <w:type w:val="continuous"/>
          <w:pgSz w:w="11906" w:h="16838"/>
          <w:pgMar w:top="1440" w:right="1106" w:bottom="1440" w:left="1797" w:header="992" w:footer="1111" w:gutter="0"/>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4"/>
      <w:footerReference w:type="even" r:id="rId25"/>
      <w:footerReference w:type="default" r:id="rId26"/>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4CCC1E" w14:textId="77777777" w:rsidR="002E357F" w:rsidRDefault="002E357F">
      <w:r>
        <w:separator/>
      </w:r>
    </w:p>
  </w:endnote>
  <w:endnote w:type="continuationSeparator" w:id="0">
    <w:p w14:paraId="4615AEDF" w14:textId="77777777" w:rsidR="002E357F" w:rsidRDefault="002E35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D62D2" w14:textId="77777777" w:rsidR="00DC33B1" w:rsidRDefault="00DC33B1"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6F34E994" w14:textId="77777777" w:rsidR="00DC33B1" w:rsidRDefault="00DC33B1"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C6A110" w14:textId="77777777" w:rsidR="002E357F" w:rsidRDefault="002E357F">
      <w:r>
        <w:separator/>
      </w:r>
    </w:p>
  </w:footnote>
  <w:footnote w:type="continuationSeparator" w:id="0">
    <w:p w14:paraId="1ED30743" w14:textId="77777777" w:rsidR="002E357F" w:rsidRDefault="002E35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A1444" w14:textId="77777777" w:rsidR="00DC33B1" w:rsidRPr="002155F6" w:rsidRDefault="00DC33B1"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2E357F"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4"/>
  </w:num>
  <w:num w:numId="19" w16cid:durableId="1450082140">
    <w:abstractNumId w:val="15"/>
  </w:num>
  <w:num w:numId="20" w16cid:durableId="1095982219">
    <w:abstractNumId w:val="1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qgUAeK6PcS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1E0"/>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488A"/>
    <w:rsid w:val="007B6383"/>
    <w:rsid w:val="007C1FFD"/>
    <w:rsid w:val="007C38AC"/>
    <w:rsid w:val="007C3C29"/>
    <w:rsid w:val="007C3C39"/>
    <w:rsid w:val="007C4827"/>
    <w:rsid w:val="007C5C20"/>
    <w:rsid w:val="007C6186"/>
    <w:rsid w:val="007D0A80"/>
    <w:rsid w:val="007D3BC3"/>
    <w:rsid w:val="007D5756"/>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97901"/>
    <w:rsid w:val="009A0793"/>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3173"/>
    <w:rsid w:val="00C04786"/>
    <w:rsid w:val="00C04AE6"/>
    <w:rsid w:val="00C06287"/>
    <w:rsid w:val="00C0728B"/>
    <w:rsid w:val="00C10280"/>
    <w:rsid w:val="00C13693"/>
    <w:rsid w:val="00C156B5"/>
    <w:rsid w:val="00C20C6D"/>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33B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paragraph" w:styleId="Heading5">
    <w:name w:val="heading 5"/>
    <w:basedOn w:val="Normal"/>
    <w:next w:val="Normal"/>
    <w:link w:val="Heading5Char"/>
    <w:uiPriority w:val="9"/>
    <w:unhideWhenUsed/>
    <w:qFormat/>
    <w:rsid w:val="00934931"/>
    <w:pPr>
      <w:keepNext/>
      <w:keepLines/>
      <w:bidi w:val="0"/>
      <w:spacing w:before="40" w:after="0"/>
      <w:outlineLvl w:val="4"/>
    </w:pPr>
    <w:rPr>
      <w:rFonts w:ascii="Calibri Light" w:eastAsia="Times New Roman" w:hAnsi="Calibri Light" w:cs="Times New Roman"/>
      <w:color w:val="2F5496"/>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unhideWhenUsed/>
    <w:qFormat/>
    <w:rsid w:val="00033DDC"/>
    <w:pPr>
      <w:numPr>
        <w:numId w:val="0"/>
      </w:numPr>
      <w:bidi w:val="0"/>
      <w:outlineLvl w:val="9"/>
    </w:pPr>
    <w:rPr>
      <w:lang w:bidi="ar-SA"/>
    </w:rPr>
  </w:style>
  <w:style w:type="character" w:customStyle="1" w:styleId="Heading5Char">
    <w:name w:val="Heading 5 Char"/>
    <w:link w:val="Heading5"/>
    <w:uiPriority w:val="9"/>
    <w:rsid w:val="00934931"/>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 w:val="26"/>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 w:val="26"/>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 w:val="26"/>
      <w:szCs w:val="26"/>
      <w:lang w:val="en-GB"/>
    </w:rPr>
  </w:style>
  <w:style w:type="paragraph" w:styleId="TOC4">
    <w:name w:val="toc 4"/>
    <w:basedOn w:val="Normal"/>
    <w:next w:val="Normal"/>
    <w:autoRedefine/>
    <w:uiPriority w:val="39"/>
    <w:unhideWhenUsed/>
    <w:rsid w:val="00934931"/>
    <w:pPr>
      <w:bidi w:val="0"/>
      <w:spacing w:after="100"/>
      <w:ind w:left="660"/>
    </w:pPr>
    <w:rPr>
      <w:sz w:val="26"/>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 w:val="26"/>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line="360" w:lineRule="auto"/>
      <w:jc w:val="lowKashida"/>
    </w:pPr>
    <w:rPr>
      <w:rFonts w:ascii="Times New Roman" w:hAnsi="Times New Roman"/>
      <w:sz w:val="26"/>
      <w:szCs w:val="26"/>
      <w:lang w:val="en-GB"/>
    </w:rPr>
  </w:style>
  <w:style w:type="paragraph" w:styleId="TOC6">
    <w:name w:val="toc 6"/>
    <w:basedOn w:val="Normal"/>
    <w:next w:val="Normal"/>
    <w:autoRedefine/>
    <w:uiPriority w:val="39"/>
    <w:unhideWhenUsed/>
    <w:rsid w:val="00DC33B1"/>
    <w:pPr>
      <w:bidi w:val="0"/>
      <w:spacing w:after="100"/>
      <w:ind w:left="1100"/>
    </w:pPr>
    <w:rPr>
      <w:rFonts w:eastAsia="Times New Roman"/>
      <w:lang w:bidi="ar-SA"/>
    </w:rPr>
  </w:style>
  <w:style w:type="paragraph" w:styleId="TOC7">
    <w:name w:val="toc 7"/>
    <w:basedOn w:val="Normal"/>
    <w:next w:val="Normal"/>
    <w:autoRedefine/>
    <w:uiPriority w:val="39"/>
    <w:unhideWhenUsed/>
    <w:rsid w:val="00DC33B1"/>
    <w:pPr>
      <w:bidi w:val="0"/>
      <w:spacing w:after="100"/>
      <w:ind w:left="1320"/>
    </w:pPr>
    <w:rPr>
      <w:rFonts w:eastAsia="Times New Roman"/>
      <w:lang w:bidi="ar-SA"/>
    </w:rPr>
  </w:style>
  <w:style w:type="paragraph" w:styleId="TOC8">
    <w:name w:val="toc 8"/>
    <w:basedOn w:val="Normal"/>
    <w:next w:val="Normal"/>
    <w:autoRedefine/>
    <w:uiPriority w:val="39"/>
    <w:unhideWhenUsed/>
    <w:rsid w:val="00DC33B1"/>
    <w:pPr>
      <w:bidi w:val="0"/>
      <w:spacing w:after="100"/>
      <w:ind w:left="1540"/>
    </w:pPr>
    <w:rPr>
      <w:rFonts w:eastAsia="Times New Roman"/>
      <w:lang w:bidi="ar-SA"/>
    </w:rPr>
  </w:style>
  <w:style w:type="paragraph" w:styleId="TOC9">
    <w:name w:val="toc 9"/>
    <w:basedOn w:val="Normal"/>
    <w:next w:val="Normal"/>
    <w:autoRedefine/>
    <w:uiPriority w:val="39"/>
    <w:unhideWhenUsed/>
    <w:rsid w:val="00DC33B1"/>
    <w:pPr>
      <w:bidi w:val="0"/>
      <w:spacing w:after="100"/>
      <w:ind w:left="1760"/>
    </w:pPr>
    <w:rPr>
      <w:rFonts w:eastAsia="Times New Roman"/>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subDocument" Target="Appendix%20A.docx" TargetMode="External"/><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theme" Target="theme/theme1.xml"/><Relationship Id="rId10" Type="http://schemas.openxmlformats.org/officeDocument/2006/relationships/subDocument" Target="REFERENCES.docx" TargetMode="Externa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769</Words>
  <Characters>438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6</cp:revision>
  <cp:lastPrinted>2016-01-01T12:14:00Z</cp:lastPrinted>
  <dcterms:created xsi:type="dcterms:W3CDTF">2022-03-12T23:05:00Z</dcterms:created>
  <dcterms:modified xsi:type="dcterms:W3CDTF">2022-06-28T11:14:00Z</dcterms:modified>
</cp:coreProperties>
</file>